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02" r:id="rId2"/>
    <p:sldId id="303" r:id="rId3"/>
    <p:sldId id="405" r:id="rId4"/>
    <p:sldId id="258" r:id="rId5"/>
    <p:sldId id="257" r:id="rId6"/>
    <p:sldId id="289" r:id="rId7"/>
    <p:sldId id="313" r:id="rId8"/>
    <p:sldId id="345" r:id="rId9"/>
    <p:sldId id="346" r:id="rId10"/>
    <p:sldId id="347" r:id="rId11"/>
    <p:sldId id="348" r:id="rId12"/>
    <p:sldId id="349" r:id="rId13"/>
    <p:sldId id="350" r:id="rId14"/>
    <p:sldId id="351" r:id="rId15"/>
    <p:sldId id="352" r:id="rId16"/>
    <p:sldId id="353" r:id="rId17"/>
    <p:sldId id="354" r:id="rId18"/>
    <p:sldId id="355" r:id="rId19"/>
    <p:sldId id="356" r:id="rId20"/>
  </p:sldIdLst>
  <p:sldSz cx="12192000" cy="6858000"/>
  <p:notesSz cx="6858000" cy="914400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E7880F9-7A77-4869-9DC6-6F6F8710A64D}" v="2" dt="2022-06-20T12:48:0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13" autoAdjust="0"/>
    <p:restoredTop sz="94660"/>
  </p:normalViewPr>
  <p:slideViewPr>
    <p:cSldViewPr snapToGrid="0">
      <p:cViewPr varScale="1">
        <p:scale>
          <a:sx n="160" d="100"/>
          <a:sy n="160" d="100"/>
        </p:scale>
        <p:origin x="432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28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microsoft.com/office/2016/11/relationships/changesInfo" Target="changesInfos/changesInfo1.xml"/><Relationship Id="rId30" Type="http://schemas.openxmlformats.org/officeDocument/2006/relationships/customXml" Target="../customXml/item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B8504CED-821F-432F-AE0A-98D25E47A892}"/>
    <pc:docChg chg="modSld">
      <pc:chgData name="Hilppa Iittiläinen" userId="f7572432-e0f1-4abb-81ed-7836843e2f2b" providerId="ADAL" clId="{B8504CED-821F-432F-AE0A-98D25E47A892}" dt="2022-05-27T12:14:59.060" v="39" actId="6549"/>
      <pc:docMkLst>
        <pc:docMk/>
      </pc:docMkLst>
      <pc:sldChg chg="modSp mod">
        <pc:chgData name="Hilppa Iittiläinen" userId="f7572432-e0f1-4abb-81ed-7836843e2f2b" providerId="ADAL" clId="{B8504CED-821F-432F-AE0A-98D25E47A892}" dt="2022-05-27T12:14:14.009" v="31" actId="12"/>
        <pc:sldMkLst>
          <pc:docMk/>
          <pc:sldMk cId="4283457452" sldId="258"/>
        </pc:sldMkLst>
        <pc:spChg chg="mod">
          <ac:chgData name="Hilppa Iittiläinen" userId="f7572432-e0f1-4abb-81ed-7836843e2f2b" providerId="ADAL" clId="{B8504CED-821F-432F-AE0A-98D25E47A892}" dt="2022-05-27T12:13:45.938" v="6" actId="12"/>
          <ac:spMkLst>
            <pc:docMk/>
            <pc:sldMk cId="4283457452" sldId="258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B8504CED-821F-432F-AE0A-98D25E47A892}" dt="2022-05-27T12:14:14.009" v="31" actId="12"/>
          <ac:spMkLst>
            <pc:docMk/>
            <pc:sldMk cId="4283457452" sldId="258"/>
            <ac:spMk id="43" creationId="{DD88DD0C-A6ED-4711-904E-C56B6E4F5DD5}"/>
          </ac:spMkLst>
        </pc:spChg>
      </pc:sldChg>
      <pc:sldChg chg="modSp mod">
        <pc:chgData name="Hilppa Iittiläinen" userId="f7572432-e0f1-4abb-81ed-7836843e2f2b" providerId="ADAL" clId="{B8504CED-821F-432F-AE0A-98D25E47A892}" dt="2022-05-27T12:14:25.560" v="33" actId="6549"/>
        <pc:sldMkLst>
          <pc:docMk/>
          <pc:sldMk cId="895633645" sldId="347"/>
        </pc:sldMkLst>
        <pc:spChg chg="mod">
          <ac:chgData name="Hilppa Iittiläinen" userId="f7572432-e0f1-4abb-81ed-7836843e2f2b" providerId="ADAL" clId="{B8504CED-821F-432F-AE0A-98D25E47A892}" dt="2022-05-27T12:14:25.560" v="33" actId="6549"/>
          <ac:spMkLst>
            <pc:docMk/>
            <pc:sldMk cId="895633645" sldId="347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B8504CED-821F-432F-AE0A-98D25E47A892}" dt="2022-05-27T12:14:35.811" v="35" actId="6549"/>
        <pc:sldMkLst>
          <pc:docMk/>
          <pc:sldMk cId="119283800" sldId="348"/>
        </pc:sldMkLst>
        <pc:spChg chg="mod">
          <ac:chgData name="Hilppa Iittiläinen" userId="f7572432-e0f1-4abb-81ed-7836843e2f2b" providerId="ADAL" clId="{B8504CED-821F-432F-AE0A-98D25E47A892}" dt="2022-05-27T12:14:35.811" v="35" actId="6549"/>
          <ac:spMkLst>
            <pc:docMk/>
            <pc:sldMk cId="119283800" sldId="348"/>
            <ac:spMk id="7" creationId="{AB850BBA-2FAD-4EDC-9A4A-538CDE91A85C}"/>
          </ac:spMkLst>
        </pc:spChg>
      </pc:sldChg>
      <pc:sldChg chg="modSp mod">
        <pc:chgData name="Hilppa Iittiläinen" userId="f7572432-e0f1-4abb-81ed-7836843e2f2b" providerId="ADAL" clId="{B8504CED-821F-432F-AE0A-98D25E47A892}" dt="2022-05-27T12:14:42.029" v="37" actId="6549"/>
        <pc:sldMkLst>
          <pc:docMk/>
          <pc:sldMk cId="3136386038" sldId="349"/>
        </pc:sldMkLst>
        <pc:spChg chg="mod">
          <ac:chgData name="Hilppa Iittiläinen" userId="f7572432-e0f1-4abb-81ed-7836843e2f2b" providerId="ADAL" clId="{B8504CED-821F-432F-AE0A-98D25E47A892}" dt="2022-05-27T12:14:42.029" v="37" actId="6549"/>
          <ac:spMkLst>
            <pc:docMk/>
            <pc:sldMk cId="3136386038" sldId="349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B8504CED-821F-432F-AE0A-98D25E47A892}" dt="2022-05-27T12:14:45.966" v="38" actId="6549"/>
        <pc:sldMkLst>
          <pc:docMk/>
          <pc:sldMk cId="3348882033" sldId="350"/>
        </pc:sldMkLst>
        <pc:spChg chg="mod">
          <ac:chgData name="Hilppa Iittiläinen" userId="f7572432-e0f1-4abb-81ed-7836843e2f2b" providerId="ADAL" clId="{B8504CED-821F-432F-AE0A-98D25E47A892}" dt="2022-05-27T12:14:45.966" v="38" actId="6549"/>
          <ac:spMkLst>
            <pc:docMk/>
            <pc:sldMk cId="3348882033" sldId="350"/>
            <ac:spMk id="7" creationId="{AB850BBA-2FAD-4EDC-9A4A-538CDE91A85C}"/>
          </ac:spMkLst>
        </pc:spChg>
      </pc:sldChg>
      <pc:sldChg chg="modSp mod">
        <pc:chgData name="Hilppa Iittiläinen" userId="f7572432-e0f1-4abb-81ed-7836843e2f2b" providerId="ADAL" clId="{B8504CED-821F-432F-AE0A-98D25E47A892}" dt="2022-05-27T12:14:59.060" v="39" actId="6549"/>
        <pc:sldMkLst>
          <pc:docMk/>
          <pc:sldMk cId="608515062" sldId="355"/>
        </pc:sldMkLst>
        <pc:spChg chg="mod">
          <ac:chgData name="Hilppa Iittiläinen" userId="f7572432-e0f1-4abb-81ed-7836843e2f2b" providerId="ADAL" clId="{B8504CED-821F-432F-AE0A-98D25E47A892}" dt="2022-05-27T12:14:59.060" v="39" actId="6549"/>
          <ac:spMkLst>
            <pc:docMk/>
            <pc:sldMk cId="608515062" sldId="355"/>
            <ac:spMk id="13" creationId="{19FC7BE5-DE3D-4561-97EB-848C6C4B93D0}"/>
          </ac:spMkLst>
        </pc:spChg>
      </pc:sldChg>
    </pc:docChg>
  </pc:docChgLst>
  <pc:docChgLst>
    <pc:chgData name="Hilppa Iittiläinen" userId="f7572432-e0f1-4abb-81ed-7836843e2f2b" providerId="ADAL" clId="{1E7880F9-7A77-4869-9DC6-6F6F8710A64D}"/>
    <pc:docChg chg="custSel addSld delSld modSld sldOrd">
      <pc:chgData name="Hilppa Iittiläinen" userId="f7572432-e0f1-4abb-81ed-7836843e2f2b" providerId="ADAL" clId="{1E7880F9-7A77-4869-9DC6-6F6F8710A64D}" dt="2022-06-20T12:48:03.625" v="11" actId="478"/>
      <pc:docMkLst>
        <pc:docMk/>
      </pc:docMkLst>
      <pc:sldChg chg="modSp mod ord">
        <pc:chgData name="Hilppa Iittiläinen" userId="f7572432-e0f1-4abb-81ed-7836843e2f2b" providerId="ADAL" clId="{1E7880F9-7A77-4869-9DC6-6F6F8710A64D}" dt="2022-06-16T10:42:31.705" v="8" actId="20577"/>
        <pc:sldMkLst>
          <pc:docMk/>
          <pc:sldMk cId="4283457452" sldId="258"/>
        </pc:sldMkLst>
        <pc:spChg chg="mod">
          <ac:chgData name="Hilppa Iittiläinen" userId="f7572432-e0f1-4abb-81ed-7836843e2f2b" providerId="ADAL" clId="{1E7880F9-7A77-4869-9DC6-6F6F8710A64D}" dt="2022-06-16T10:42:31.705" v="8" actId="20577"/>
          <ac:spMkLst>
            <pc:docMk/>
            <pc:sldMk cId="4283457452" sldId="258"/>
            <ac:spMk id="41" creationId="{2D52FE4B-1BAF-42AF-A92E-E9C3C2B044EF}"/>
          </ac:spMkLst>
        </pc:spChg>
      </pc:sldChg>
      <pc:sldChg chg="add">
        <pc:chgData name="Hilppa Iittiläinen" userId="f7572432-e0f1-4abb-81ed-7836843e2f2b" providerId="ADAL" clId="{1E7880F9-7A77-4869-9DC6-6F6F8710A64D}" dt="2022-06-16T10:42:37.745" v="9"/>
        <pc:sldMkLst>
          <pc:docMk/>
          <pc:sldMk cId="0" sldId="302"/>
        </pc:sldMkLst>
      </pc:sldChg>
      <pc:sldChg chg="delSp add mod">
        <pc:chgData name="Hilppa Iittiläinen" userId="f7572432-e0f1-4abb-81ed-7836843e2f2b" providerId="ADAL" clId="{1E7880F9-7A77-4869-9DC6-6F6F8710A64D}" dt="2022-06-20T12:48:03.625" v="11" actId="478"/>
        <pc:sldMkLst>
          <pc:docMk/>
          <pc:sldMk cId="0" sldId="303"/>
        </pc:sldMkLst>
        <pc:spChg chg="del">
          <ac:chgData name="Hilppa Iittiläinen" userId="f7572432-e0f1-4abb-81ed-7836843e2f2b" providerId="ADAL" clId="{1E7880F9-7A77-4869-9DC6-6F6F8710A64D}" dt="2022-06-20T12:48:03.625" v="11" actId="478"/>
          <ac:spMkLst>
            <pc:docMk/>
            <pc:sldMk cId="0" sldId="303"/>
            <ac:spMk id="2" creationId="{52DE9694-8C08-6C54-8DE5-840B18D93A9B}"/>
          </ac:spMkLst>
        </pc:spChg>
      </pc:sldChg>
      <pc:sldChg chg="del">
        <pc:chgData name="Hilppa Iittiläinen" userId="f7572432-e0f1-4abb-81ed-7836843e2f2b" providerId="ADAL" clId="{1E7880F9-7A77-4869-9DC6-6F6F8710A64D}" dt="2022-06-16T10:42:39.411" v="10" actId="47"/>
        <pc:sldMkLst>
          <pc:docMk/>
          <pc:sldMk cId="921427659" sldId="357"/>
        </pc:sldMkLst>
      </pc:sldChg>
      <pc:sldChg chg="add">
        <pc:chgData name="Hilppa Iittiläinen" userId="f7572432-e0f1-4abb-81ed-7836843e2f2b" providerId="ADAL" clId="{1E7880F9-7A77-4869-9DC6-6F6F8710A64D}" dt="2022-06-16T10:42:37.745" v="9"/>
        <pc:sldMkLst>
          <pc:docMk/>
          <pc:sldMk cId="4171083754" sldId="405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i-FI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</a:t>
            </a:r>
            <a:r>
              <a:rPr lang="fi-FI" dirty="0" err="1"/>
              <a:t>haluaamasi</a:t>
            </a:r>
            <a:r>
              <a:rPr lang="fi-FI" dirty="0"/>
              <a:t>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</a:t>
            </a:r>
            <a:r>
              <a:rPr lang="fi-FI" dirty="0" err="1"/>
              <a:t>valikosto</a:t>
            </a:r>
            <a:r>
              <a:rPr lang="fi-FI" dirty="0"/>
              <a:t>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22899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image" Target="../media/image4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6.wmf"/><Relationship Id="rId10" Type="http://schemas.openxmlformats.org/officeDocument/2006/relationships/image" Target="../media/image3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056" y="1482823"/>
            <a:ext cx="5719801" cy="2367723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ksinkertaistetut ohjeet (naulaliitos)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b="1" dirty="0">
                <a:solidFill>
                  <a:srgbClr val="7030A0"/>
                </a:solidFill>
                <a:latin typeface="Calibri" panose="020F0502020204030204" pitchFamily="34" charset="0"/>
              </a:rPr>
              <a:t>15 minuuttia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, kun liitos täyttää normaalilämpötilan kestävyys- ja geometriavaatimukset sekä kuvissa olevat ehdot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D09CB85-3945-4113-8D64-BE12FDCC46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6096" y="1639729"/>
            <a:ext cx="2496533" cy="443060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40B19D3-1225-4736-B6E0-36B299493D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4861" y="1639729"/>
            <a:ext cx="2579909" cy="4408580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62270F2-97B6-DDDE-4DA8-A585EFF752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956336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056" y="1482824"/>
            <a:ext cx="5966040" cy="2292222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ksinkertaistetut ohjeet (ruuviliitos)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7" name="Sisällön paikkamerkki 12">
            <a:extLst>
              <a:ext uri="{FF2B5EF4-FFF2-40B4-BE49-F238E27FC236}">
                <a16:creationId xmlns:a16="http://schemas.microsoft.com/office/drawing/2014/main" id="{AB850BBA-2FAD-4EDC-9A4A-538CDE91A85C}"/>
              </a:ext>
            </a:extLst>
          </p:cNvPr>
          <p:cNvSpPr txBox="1">
            <a:spLocks/>
          </p:cNvSpPr>
          <p:nvPr/>
        </p:nvSpPr>
        <p:spPr>
          <a:xfrm>
            <a:off x="5808070" y="2140591"/>
            <a:ext cx="5777126" cy="22922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b="1" dirty="0">
                <a:solidFill>
                  <a:srgbClr val="7030A0"/>
                </a:solidFill>
                <a:latin typeface="Calibri" panose="020F0502020204030204" pitchFamily="34" charset="0"/>
              </a:rPr>
              <a:t>15 minuuttia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, kun liitos täyttää normaalilämpötilan kestävyys- ja geometriavaatimukset sekä kuvissa olevat ehdo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D5F524D-3815-428F-87A1-583C030BA0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838" y="1951280"/>
            <a:ext cx="2182697" cy="452559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E5CC74F-FE51-4107-ACB7-512A41105E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4535" y="2024614"/>
            <a:ext cx="2650922" cy="4455162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C540597-3631-D46B-97F0-0AB3E85599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92838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056" y="1482823"/>
            <a:ext cx="5719801" cy="2367723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ksinkertaistetut ohjeet (pulttiliitos)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b="1" dirty="0">
                <a:solidFill>
                  <a:srgbClr val="7030A0"/>
                </a:solidFill>
                <a:latin typeface="Calibri" panose="020F0502020204030204" pitchFamily="34" charset="0"/>
              </a:rPr>
              <a:t>15 minuuttia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, kun liitos täyttää normaalilämpötilan kestävyys- ja geometriavaatimukset sekä kuvissa olevat ehdot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B3B6748-8505-481A-A1BF-D3B0C8A096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0546" y="1422371"/>
            <a:ext cx="2539421" cy="46800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D7C2823-084B-49D8-AD4B-1BB8488004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2093" y="1482823"/>
            <a:ext cx="2820905" cy="451962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382BF61-26E7-2EB8-7FB8-15DECAC8C7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363860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056" y="1482824"/>
            <a:ext cx="6726480" cy="654863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ksinkertaistetut ohjeet (tappivaarnaliitos)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7" name="Sisällön paikkamerkki 12">
            <a:extLst>
              <a:ext uri="{FF2B5EF4-FFF2-40B4-BE49-F238E27FC236}">
                <a16:creationId xmlns:a16="http://schemas.microsoft.com/office/drawing/2014/main" id="{AB850BBA-2FAD-4EDC-9A4A-538CDE91A85C}"/>
              </a:ext>
            </a:extLst>
          </p:cNvPr>
          <p:cNvSpPr txBox="1">
            <a:spLocks/>
          </p:cNvSpPr>
          <p:nvPr/>
        </p:nvSpPr>
        <p:spPr>
          <a:xfrm>
            <a:off x="4237751" y="2140591"/>
            <a:ext cx="7649449" cy="13911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b="1" dirty="0">
                <a:solidFill>
                  <a:srgbClr val="7030A0"/>
                </a:solidFill>
                <a:latin typeface="Calibri" panose="020F0502020204030204" pitchFamily="34" charset="0"/>
              </a:rPr>
              <a:t>20 minuuttia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, kun liitos täyttää normaalilämpötilan kestävyys- ja geometriavaatimukset sekä kuvassa olevat ehdo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C9D9761-2CE0-4561-9513-BCE2F89D9C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8947" y="2137687"/>
            <a:ext cx="2788804" cy="4547262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3BEC33A-0FE7-A809-F200-C286C127FF1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488820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054" y="1482824"/>
            <a:ext cx="11013256" cy="3449903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ksinkertaistetut ohjeet (mitoitusperiaatteet)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Säännöt kaksileikkeisille, mutta sovellettu myös yksileikkeisille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Suojaamattomilla puikkoliittimillä enintään R 15…R 20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Suojaamattoman </a:t>
            </a:r>
            <a:r>
              <a:rPr lang="fi-FI" altLang="fi-FI" u="sng" dirty="0">
                <a:solidFill>
                  <a:schemeClr val="tx2"/>
                </a:solidFill>
                <a:latin typeface="Calibri" panose="020F0502020204030204" pitchFamily="34" charset="0"/>
              </a:rPr>
              <a:t>naula-, ruuvi- ja tappivaarnaliitoksen 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palonkestävyyttä voidaan kasvattaa enintään 30 minuuttiin suurentamalla liitettävien puuosien dimensioita sekä liittimien reuna- ja päätyetäisyyksiä määrällä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a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fi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(liittimissä ei ulkonevia kantoja)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08B31079-C8C3-4580-83A4-1C5D45E3E0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365049" y="3644574"/>
            <a:ext cx="2155222" cy="3104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6">
            <a:extLst>
              <a:ext uri="{FF2B5EF4-FFF2-40B4-BE49-F238E27FC236}">
                <a16:creationId xmlns:a16="http://schemas.microsoft.com/office/drawing/2014/main" id="{F41B9178-3E5E-45CD-9CEC-191837AEA8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9259" y="4884502"/>
            <a:ext cx="3732718" cy="69243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64B864D-B3FD-3D8B-1EC7-07DE7873BC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696125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054" y="1482824"/>
            <a:ext cx="7003318" cy="3449903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ksinkertaistetut ohjeet (mitoitusperiaatteet)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Teräslevyn kaikki reunat suojaamatta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b="1" dirty="0">
                <a:solidFill>
                  <a:srgbClr val="7030A0"/>
                </a:solidFill>
                <a:latin typeface="Calibri" panose="020F0502020204030204" pitchFamily="34" charset="0"/>
              </a:rPr>
              <a:t>30 min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, kun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b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st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fi-FI" altLang="fi-FI" u="sng" dirty="0">
                <a:solidFill>
                  <a:schemeClr val="tx2"/>
                </a:solidFill>
                <a:latin typeface="Calibri" panose="020F0502020204030204" pitchFamily="34" charset="0"/>
              </a:rPr>
              <a:t>&gt;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200 mm ja teräslevyn paksuus vähintään 2 mm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b="1" dirty="0">
                <a:solidFill>
                  <a:srgbClr val="7030A0"/>
                </a:solidFill>
                <a:latin typeface="Calibri" panose="020F0502020204030204" pitchFamily="34" charset="0"/>
              </a:rPr>
              <a:t>60 min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, kun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b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st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fi-FI" altLang="fi-FI" u="sng" dirty="0">
                <a:solidFill>
                  <a:schemeClr val="tx2"/>
                </a:solidFill>
                <a:latin typeface="Calibri" panose="020F0502020204030204" pitchFamily="34" charset="0"/>
              </a:rPr>
              <a:t>&gt;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280 mm ja teräslevyn paksuus vähintään 2 mm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1DF78D-1AE0-480E-B0F5-532D0529BF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43282" y="1374964"/>
            <a:ext cx="2647950" cy="441007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7F17DCE-06F9-23AD-A91C-383213270D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745488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054" y="1482824"/>
            <a:ext cx="7003318" cy="606035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ksinkertaistetut ohjeet (mitoitusperiaatteet)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sp>
        <p:nvSpPr>
          <p:cNvPr id="6" name="Sisällön paikkamerkki 12">
            <a:extLst>
              <a:ext uri="{FF2B5EF4-FFF2-40B4-BE49-F238E27FC236}">
                <a16:creationId xmlns:a16="http://schemas.microsoft.com/office/drawing/2014/main" id="{C7B12513-E847-4E55-A6BA-08BAB6E56546}"/>
              </a:ext>
            </a:extLst>
          </p:cNvPr>
          <p:cNvSpPr txBox="1">
            <a:spLocks/>
          </p:cNvSpPr>
          <p:nvPr/>
        </p:nvSpPr>
        <p:spPr>
          <a:xfrm>
            <a:off x="4591922" y="1943987"/>
            <a:ext cx="7003318" cy="19972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Teräslevyn 1 tai 2 reunaa suojaamatta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b="1" dirty="0">
                <a:solidFill>
                  <a:srgbClr val="7030A0"/>
                </a:solidFill>
                <a:latin typeface="Calibri" panose="020F0502020204030204" pitchFamily="34" charset="0"/>
              </a:rPr>
              <a:t>30 min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, kun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b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st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fi-FI" altLang="fi-FI" u="sng" dirty="0">
                <a:solidFill>
                  <a:schemeClr val="tx2"/>
                </a:solidFill>
                <a:latin typeface="Calibri" panose="020F0502020204030204" pitchFamily="34" charset="0"/>
              </a:rPr>
              <a:t>&gt;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120 mm ja teräslevyn paksuus vähintään 2 mm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b="1" dirty="0">
                <a:solidFill>
                  <a:srgbClr val="7030A0"/>
                </a:solidFill>
                <a:latin typeface="Calibri" panose="020F0502020204030204" pitchFamily="34" charset="0"/>
              </a:rPr>
              <a:t>60 min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, kun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b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st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fi-FI" altLang="fi-FI" u="sng" dirty="0">
                <a:solidFill>
                  <a:schemeClr val="tx2"/>
                </a:solidFill>
                <a:latin typeface="Calibri" panose="020F0502020204030204" pitchFamily="34" charset="0"/>
              </a:rPr>
              <a:t>&gt;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280 mm ja teräslevyn paksuus vähintään 2 mm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8E1FBA5-A0FB-4495-939F-F5D7AA9699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1570" y="2088859"/>
            <a:ext cx="2076450" cy="420052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06AEB88-2808-CAB3-B9BB-4F4F37A693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603160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054" y="1482824"/>
            <a:ext cx="7003318" cy="606035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Pienennetyn kuormituksen menetelmä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graphicFrame>
        <p:nvGraphicFramePr>
          <p:cNvPr id="7" name="Objekti 5">
            <a:extLst>
              <a:ext uri="{FF2B5EF4-FFF2-40B4-BE49-F238E27FC236}">
                <a16:creationId xmlns:a16="http://schemas.microsoft.com/office/drawing/2014/main" id="{EF14FC9D-F89B-45F1-B1D8-26BF75911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64765"/>
              </p:ext>
            </p:extLst>
          </p:nvPr>
        </p:nvGraphicFramePr>
        <p:xfrm>
          <a:off x="949445" y="2088859"/>
          <a:ext cx="3084512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500" imgH="2565400" progId="Equation.DSMT4">
                  <p:embed/>
                </p:oleObj>
              </mc:Choice>
              <mc:Fallback>
                <p:oleObj name="Equation" r:id="rId2" imgW="3746500" imgH="2565400" progId="Equation.DSMT4">
                  <p:embed/>
                  <p:pic>
                    <p:nvPicPr>
                      <p:cNvPr id="7" name="Objekti 5">
                        <a:extLst>
                          <a:ext uri="{FF2B5EF4-FFF2-40B4-BE49-F238E27FC236}">
                            <a16:creationId xmlns:a16="http://schemas.microsoft.com/office/drawing/2014/main" id="{EF14FC9D-F89B-45F1-B1D8-26BF75911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445" y="2088859"/>
                        <a:ext cx="3084512" cy="2125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i 2">
            <a:extLst>
              <a:ext uri="{FF2B5EF4-FFF2-40B4-BE49-F238E27FC236}">
                <a16:creationId xmlns:a16="http://schemas.microsoft.com/office/drawing/2014/main" id="{64294717-50EA-4ED0-8760-438BF24A8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123373"/>
              </p:ext>
            </p:extLst>
          </p:nvPr>
        </p:nvGraphicFramePr>
        <p:xfrm>
          <a:off x="1866434" y="4515732"/>
          <a:ext cx="9398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241300" progId="Equation.DSMT4">
                  <p:embed/>
                </p:oleObj>
              </mc:Choice>
              <mc:Fallback>
                <p:oleObj name="Equation" r:id="rId4" imgW="825500" imgH="241300" progId="Equation.DSMT4">
                  <p:embed/>
                  <p:pic>
                    <p:nvPicPr>
                      <p:cNvPr id="8" name="Objekti 2">
                        <a:extLst>
                          <a:ext uri="{FF2B5EF4-FFF2-40B4-BE49-F238E27FC236}">
                            <a16:creationId xmlns:a16="http://schemas.microsoft.com/office/drawing/2014/main" id="{64294717-50EA-4ED0-8760-438BF24A82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434" y="4515732"/>
                        <a:ext cx="939800" cy="277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i 4">
            <a:extLst>
              <a:ext uri="{FF2B5EF4-FFF2-40B4-BE49-F238E27FC236}">
                <a16:creationId xmlns:a16="http://schemas.microsoft.com/office/drawing/2014/main" id="{5AD11F92-0AC3-4628-A695-4D5687327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03080"/>
              </p:ext>
            </p:extLst>
          </p:nvPr>
        </p:nvGraphicFramePr>
        <p:xfrm>
          <a:off x="949445" y="5151132"/>
          <a:ext cx="3216275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75100" imgH="1854200" progId="Equation.DSMT4">
                  <p:embed/>
                </p:oleObj>
              </mc:Choice>
              <mc:Fallback>
                <p:oleObj name="Equation" r:id="rId6" imgW="3975100" imgH="1854200" progId="Equation.DSMT4">
                  <p:embed/>
                  <p:pic>
                    <p:nvPicPr>
                      <p:cNvPr id="9" name="Objekti 4">
                        <a:extLst>
                          <a:ext uri="{FF2B5EF4-FFF2-40B4-BE49-F238E27FC236}">
                            <a16:creationId xmlns:a16="http://schemas.microsoft.com/office/drawing/2014/main" id="{5AD11F92-0AC3-4628-A695-4D5687327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445" y="5151132"/>
                        <a:ext cx="3216275" cy="1512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i 1">
            <a:extLst>
              <a:ext uri="{FF2B5EF4-FFF2-40B4-BE49-F238E27FC236}">
                <a16:creationId xmlns:a16="http://schemas.microsoft.com/office/drawing/2014/main" id="{1EC6C8CB-794A-4316-9F31-483FBB3B9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175456"/>
              </p:ext>
            </p:extLst>
          </p:nvPr>
        </p:nvGraphicFramePr>
        <p:xfrm>
          <a:off x="4826641" y="5694509"/>
          <a:ext cx="19812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800" imgH="241300" progId="Equation.DSMT4">
                  <p:embed/>
                </p:oleObj>
              </mc:Choice>
              <mc:Fallback>
                <p:oleObj name="Equation" r:id="rId8" imgW="1066800" imgH="241300" progId="Equation.DSMT4">
                  <p:embed/>
                  <p:pic>
                    <p:nvPicPr>
                      <p:cNvPr id="10" name="Objekti 1">
                        <a:extLst>
                          <a:ext uri="{FF2B5EF4-FFF2-40B4-BE49-F238E27FC236}">
                            <a16:creationId xmlns:a16="http://schemas.microsoft.com/office/drawing/2014/main" id="{1EC6C8CB-794A-4316-9F31-483FBB3B9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641" y="5694509"/>
                        <a:ext cx="1981200" cy="450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5">
            <a:extLst>
              <a:ext uri="{FF2B5EF4-FFF2-40B4-BE49-F238E27FC236}">
                <a16:creationId xmlns:a16="http://schemas.microsoft.com/office/drawing/2014/main" id="{2FF6C492-AC45-42F6-B0DE-B346DA9D87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282" y="2069006"/>
            <a:ext cx="5312184" cy="2145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Objekti 1">
            <a:extLst>
              <a:ext uri="{FF2B5EF4-FFF2-40B4-BE49-F238E27FC236}">
                <a16:creationId xmlns:a16="http://schemas.microsoft.com/office/drawing/2014/main" id="{7D0E899C-DB21-4517-9F7F-1F10DD2E3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67241"/>
              </p:ext>
            </p:extLst>
          </p:nvPr>
        </p:nvGraphicFramePr>
        <p:xfrm>
          <a:off x="4793782" y="4353921"/>
          <a:ext cx="2267423" cy="67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00200" imgH="469900" progId="Equation.DSMT4">
                  <p:embed/>
                </p:oleObj>
              </mc:Choice>
              <mc:Fallback>
                <p:oleObj name="Equation" r:id="rId11" imgW="1600200" imgH="469900" progId="Equation.DSMT4">
                  <p:embed/>
                  <p:pic>
                    <p:nvPicPr>
                      <p:cNvPr id="14" name="Objekti 1">
                        <a:extLst>
                          <a:ext uri="{FF2B5EF4-FFF2-40B4-BE49-F238E27FC236}">
                            <a16:creationId xmlns:a16="http://schemas.microsoft.com/office/drawing/2014/main" id="{7D0E899C-DB21-4517-9F7F-1F10DD2E3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82" y="4353921"/>
                        <a:ext cx="2267423" cy="6710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9">
            <a:extLst>
              <a:ext uri="{FF2B5EF4-FFF2-40B4-BE49-F238E27FC236}">
                <a16:creationId xmlns:a16="http://schemas.microsoft.com/office/drawing/2014/main" id="{F53547F0-4FEF-45AD-A0CE-7BC0C4645EBB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297904" y="4208205"/>
            <a:ext cx="205513" cy="313843"/>
          </a:xfrm>
          <a:prstGeom prst="leftArrow">
            <a:avLst>
              <a:gd name="adj1" fmla="val 50000"/>
              <a:gd name="adj2" fmla="val 6206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i-FI" altLang="fi-FI" sz="1800"/>
          </a:p>
        </p:txBody>
      </p:sp>
      <p:sp>
        <p:nvSpPr>
          <p:cNvPr id="16" name="AutoShape 9">
            <a:extLst>
              <a:ext uri="{FF2B5EF4-FFF2-40B4-BE49-F238E27FC236}">
                <a16:creationId xmlns:a16="http://schemas.microsoft.com/office/drawing/2014/main" id="{43A558CF-424B-4755-ABBD-A9921183190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299302" y="4805222"/>
            <a:ext cx="205513" cy="313843"/>
          </a:xfrm>
          <a:prstGeom prst="leftArrow">
            <a:avLst>
              <a:gd name="adj1" fmla="val 50000"/>
              <a:gd name="adj2" fmla="val 6206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i-FI" altLang="fi-FI" sz="1800"/>
          </a:p>
        </p:txBody>
      </p:sp>
      <p:sp>
        <p:nvSpPr>
          <p:cNvPr id="17" name="AutoShape 12">
            <a:extLst>
              <a:ext uri="{FF2B5EF4-FFF2-40B4-BE49-F238E27FC236}">
                <a16:creationId xmlns:a16="http://schemas.microsoft.com/office/drawing/2014/main" id="{4626C293-1487-489E-8BAD-79E6861ADBC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281896" y="5826271"/>
            <a:ext cx="457200" cy="184150"/>
          </a:xfrm>
          <a:prstGeom prst="leftArrow">
            <a:avLst>
              <a:gd name="adj1" fmla="val 50000"/>
              <a:gd name="adj2" fmla="val 6206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i-FI" altLang="fi-FI" sz="1800"/>
          </a:p>
        </p:txBody>
      </p:sp>
      <p:sp>
        <p:nvSpPr>
          <p:cNvPr id="19" name="AutoShape 8">
            <a:extLst>
              <a:ext uri="{FF2B5EF4-FFF2-40B4-BE49-F238E27FC236}">
                <a16:creationId xmlns:a16="http://schemas.microsoft.com/office/drawing/2014/main" id="{A69970EE-40B5-406D-A52B-24624FC6CE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4887" y="3019819"/>
            <a:ext cx="457200" cy="184150"/>
          </a:xfrm>
          <a:prstGeom prst="leftArrow">
            <a:avLst>
              <a:gd name="adj1" fmla="val 50000"/>
              <a:gd name="adj2" fmla="val 6206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i-FI" altLang="fi-FI" sz="1800"/>
          </a:p>
        </p:txBody>
      </p:sp>
      <p:sp>
        <p:nvSpPr>
          <p:cNvPr id="20" name="AutoShape 8">
            <a:extLst>
              <a:ext uri="{FF2B5EF4-FFF2-40B4-BE49-F238E27FC236}">
                <a16:creationId xmlns:a16="http://schemas.microsoft.com/office/drawing/2014/main" id="{2A4DE53C-BD55-45B0-BEB2-76CB3FD4736A}"/>
              </a:ext>
            </a:extLst>
          </p:cNvPr>
          <p:cNvSpPr>
            <a:spLocks noChangeArrowheads="1"/>
          </p:cNvSpPr>
          <p:nvPr/>
        </p:nvSpPr>
        <p:spPr bwMode="auto">
          <a:xfrm rot="1223109">
            <a:off x="4199841" y="4237622"/>
            <a:ext cx="457200" cy="184150"/>
          </a:xfrm>
          <a:prstGeom prst="leftArrow">
            <a:avLst>
              <a:gd name="adj1" fmla="val 50000"/>
              <a:gd name="adj2" fmla="val 6206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i-FI" altLang="fi-FI" sz="180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160FF41-9BA2-A503-36C6-4E2798E315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66248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053" y="1482824"/>
            <a:ext cx="10515599" cy="179453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Pienennetyn kuormituksen menetelm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Seuraavalla sivulla esitetty 3 esimerkkilaskelmaa pienennetyn kuormituksen menetelmäst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2-leikkeinen puu-puu pulttiliitos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Laskelmassa murtorajatilan käyttöasteet ovat seuraavat: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Ensimmäinen laskelma 53%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Toinen laskelma 84%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Kolmas laskelma 98%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71BDFAD-7019-6537-617F-CD8D9557AF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085150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1EF609D-CA44-49C8-AF44-2BF16C458B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372" y="-1"/>
            <a:ext cx="9637308" cy="637028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B71B60A-207B-825E-75B1-53C71DAE37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097090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Jani Pitkänen, XAMK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fi-FI" dirty="0"/>
              <a:t>Julkaisupäivä: 20.1.2022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31B91E8-7BB7-3ED9-A547-7AFD9024E7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834574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/>
              <a:t>Palosuojaamaton puikkoliitos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925257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814CE772-8A8B-4345-9F9A-76EE60C873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04" y="1364788"/>
            <a:ext cx="2454275" cy="299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6">
            <a:extLst>
              <a:ext uri="{FF2B5EF4-FFF2-40B4-BE49-F238E27FC236}">
                <a16:creationId xmlns:a16="http://schemas.microsoft.com/office/drawing/2014/main" id="{ABD74FC4-DEAD-4830-9B68-3D8D0041AA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4248" y="4430842"/>
            <a:ext cx="4152208" cy="2124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4">
            <a:extLst>
              <a:ext uri="{FF2B5EF4-FFF2-40B4-BE49-F238E27FC236}">
                <a16:creationId xmlns:a16="http://schemas.microsoft.com/office/drawing/2014/main" id="{85ECAB7F-44A8-49DE-B868-5B56804AF4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000" y="1364788"/>
            <a:ext cx="3030537" cy="192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">
            <a:extLst>
              <a:ext uri="{FF2B5EF4-FFF2-40B4-BE49-F238E27FC236}">
                <a16:creationId xmlns:a16="http://schemas.microsoft.com/office/drawing/2014/main" id="{A3088857-F00B-4D05-8126-CFEC7A8410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973" y="2690351"/>
            <a:ext cx="2473325" cy="3498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5" name="Picture 7">
            <a:extLst>
              <a:ext uri="{FF2B5EF4-FFF2-40B4-BE49-F238E27FC236}">
                <a16:creationId xmlns:a16="http://schemas.microsoft.com/office/drawing/2014/main" id="{BD68C3EF-C318-4E7A-805C-CC61617EF4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2146" y="1364788"/>
            <a:ext cx="2473325" cy="3500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7F04B98-690E-5C00-CC12-336777DDD6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576454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4440"/>
            <a:ext cx="10515600" cy="598793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Puukerrostalossa liitokset yleensä suojattu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pic>
        <p:nvPicPr>
          <p:cNvPr id="5" name="Picture 7">
            <a:extLst>
              <a:ext uri="{FF2B5EF4-FFF2-40B4-BE49-F238E27FC236}">
                <a16:creationId xmlns:a16="http://schemas.microsoft.com/office/drawing/2014/main" id="{CDF23242-9229-4C99-84B8-452259F8CE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16" r="-7719"/>
          <a:stretch>
            <a:fillRect/>
          </a:stretch>
        </p:blipFill>
        <p:spPr bwMode="auto">
          <a:xfrm>
            <a:off x="1390454" y="1982710"/>
            <a:ext cx="5176462" cy="4526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 descr="DSC02448">
            <a:extLst>
              <a:ext uri="{FF2B5EF4-FFF2-40B4-BE49-F238E27FC236}">
                <a16:creationId xmlns:a16="http://schemas.microsoft.com/office/drawing/2014/main" id="{EED89E41-3E56-4826-85A9-DC42CA6CD3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93" r="29642"/>
          <a:stretch>
            <a:fillRect/>
          </a:stretch>
        </p:blipFill>
        <p:spPr bwMode="auto">
          <a:xfrm>
            <a:off x="6346174" y="2053232"/>
            <a:ext cx="2496381" cy="424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03A25AE-3A5E-7915-CEAB-9ECF450CCD5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248488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4440"/>
            <a:ext cx="10515600" cy="2773528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Puikkoliitokset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Naulat, ruuvit, tappivaarna ja pultti (puu-puu ja teräs-puu liitokset)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Jos liitoksen palonkestovaatimus enintään R30 =&gt; suojaamaton liitos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Jos liitoksen palonkestovaatimus enemmän kuin R30 =&gt; suojattu liitos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8B706E14-B5C7-4C94-846B-FA325A41C1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707" y="3338790"/>
            <a:ext cx="6095528" cy="323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E1C0AE8-0EF4-AB0C-305F-14C6265AF0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076683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amaton puik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0056" y="1482824"/>
            <a:ext cx="10515600" cy="68606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Liitoksen mitoitusmenetelmät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pic>
        <p:nvPicPr>
          <p:cNvPr id="6" name="Kuva 1">
            <a:extLst>
              <a:ext uri="{FF2B5EF4-FFF2-40B4-BE49-F238E27FC236}">
                <a16:creationId xmlns:a16="http://schemas.microsoft.com/office/drawing/2014/main" id="{F3D7135E-0D18-454B-8833-FD71510543A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29" b="989"/>
          <a:stretch/>
        </p:blipFill>
        <p:spPr>
          <a:xfrm>
            <a:off x="7451083" y="1529610"/>
            <a:ext cx="3854573" cy="480781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42D0044-A0AB-4ADD-B776-8754B9D08CC2}"/>
              </a:ext>
            </a:extLst>
          </p:cNvPr>
          <p:cNvSpPr txBox="1"/>
          <p:nvPr/>
        </p:nvSpPr>
        <p:spPr>
          <a:xfrm>
            <a:off x="1140737" y="2109457"/>
            <a:ext cx="2281473" cy="1200329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i-FI" sz="2400" dirty="0"/>
              <a:t>Yksinkertaistetut</a:t>
            </a:r>
          </a:p>
          <a:p>
            <a:pPr algn="ctr"/>
            <a:r>
              <a:rPr lang="fi-FI" sz="2400" dirty="0"/>
              <a:t>Säännöt</a:t>
            </a:r>
          </a:p>
          <a:p>
            <a:pPr algn="ctr"/>
            <a:r>
              <a:rPr lang="fi-FI" sz="2400" dirty="0"/>
              <a:t>6.2.1.1(1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C98B7C8-94B4-4BC0-9191-39F44937763D}"/>
              </a:ext>
            </a:extLst>
          </p:cNvPr>
          <p:cNvSpPr/>
          <p:nvPr/>
        </p:nvSpPr>
        <p:spPr>
          <a:xfrm>
            <a:off x="8296712" y="3187817"/>
            <a:ext cx="671119" cy="35233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C5F1852-DB59-4C4D-BB46-01797B602B67}"/>
              </a:ext>
            </a:extLst>
          </p:cNvPr>
          <p:cNvSpPr txBox="1"/>
          <p:nvPr/>
        </p:nvSpPr>
        <p:spPr>
          <a:xfrm>
            <a:off x="1142135" y="3788655"/>
            <a:ext cx="2281473" cy="15696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i-FI" sz="2400" dirty="0"/>
              <a:t>Pienennetyn</a:t>
            </a:r>
          </a:p>
          <a:p>
            <a:pPr algn="ctr"/>
            <a:r>
              <a:rPr lang="fi-FI" sz="2400" dirty="0"/>
              <a:t>Kuormituksen</a:t>
            </a:r>
          </a:p>
          <a:p>
            <a:pPr algn="ctr"/>
            <a:r>
              <a:rPr lang="fi-FI" sz="2400" dirty="0"/>
              <a:t>menetelmä</a:t>
            </a:r>
          </a:p>
          <a:p>
            <a:pPr algn="ctr"/>
            <a:r>
              <a:rPr lang="fi-FI" sz="2400" dirty="0"/>
              <a:t>6.2.2.1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4E1BAE1-D23C-4467-9339-F72CBBCADF1A}"/>
              </a:ext>
            </a:extLst>
          </p:cNvPr>
          <p:cNvSpPr/>
          <p:nvPr/>
        </p:nvSpPr>
        <p:spPr>
          <a:xfrm>
            <a:off x="9447404" y="3189215"/>
            <a:ext cx="604468" cy="35093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cxnSp>
        <p:nvCxnSpPr>
          <p:cNvPr id="17" name="Connector: Curved 16">
            <a:extLst>
              <a:ext uri="{FF2B5EF4-FFF2-40B4-BE49-F238E27FC236}">
                <a16:creationId xmlns:a16="http://schemas.microsoft.com/office/drawing/2014/main" id="{061B38A9-C0A9-42F6-AAD0-40360553926B}"/>
              </a:ext>
            </a:extLst>
          </p:cNvPr>
          <p:cNvCxnSpPr>
            <a:stCxn id="14" idx="2"/>
            <a:endCxn id="11" idx="3"/>
          </p:cNvCxnSpPr>
          <p:nvPr/>
        </p:nvCxnSpPr>
        <p:spPr>
          <a:xfrm rot="5400000">
            <a:off x="6069958" y="893804"/>
            <a:ext cx="1033331" cy="6326030"/>
          </a:xfrm>
          <a:prstGeom prst="curvedConnector2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F0275D6C-7B12-43AA-A21A-51A14186778F}"/>
              </a:ext>
            </a:extLst>
          </p:cNvPr>
          <p:cNvCxnSpPr>
            <a:stCxn id="3" idx="0"/>
            <a:endCxn id="2" idx="3"/>
          </p:cNvCxnSpPr>
          <p:nvPr/>
        </p:nvCxnSpPr>
        <p:spPr>
          <a:xfrm rot="16200000" flipV="1">
            <a:off x="5788144" y="343689"/>
            <a:ext cx="478195" cy="5210062"/>
          </a:xfrm>
          <a:prstGeom prst="curvedConnector2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A8748BF5-E8BA-4320-BB07-76D2F58FB7BF}"/>
              </a:ext>
            </a:extLst>
          </p:cNvPr>
          <p:cNvSpPr txBox="1"/>
          <p:nvPr/>
        </p:nvSpPr>
        <p:spPr>
          <a:xfrm rot="227882">
            <a:off x="4244829" y="2323750"/>
            <a:ext cx="38545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2400" dirty="0"/>
              <a:t>Suositeltava menetelmä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E4F5E54-0000-4187-AE76-7FCD0770578C}"/>
              </a:ext>
            </a:extLst>
          </p:cNvPr>
          <p:cNvSpPr txBox="1"/>
          <p:nvPr/>
        </p:nvSpPr>
        <p:spPr>
          <a:xfrm rot="21378424">
            <a:off x="4018325" y="3974251"/>
            <a:ext cx="38545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2400" dirty="0"/>
              <a:t>Ei suositeltava menetelmä</a:t>
            </a:r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502DDCCF-AC96-EF90-7F29-EC9971AB58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047443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07454D9-F90F-4D76-AD06-8C187AB06417}"/>
</file>

<file path=customXml/itemProps2.xml><?xml version="1.0" encoding="utf-8"?>
<ds:datastoreItem xmlns:ds="http://schemas.openxmlformats.org/officeDocument/2006/customXml" ds:itemID="{4D258796-0F25-4363-AB71-2B819F853BAF}"/>
</file>

<file path=docProps/app.xml><?xml version="1.0" encoding="utf-8"?>
<Properties xmlns="http://schemas.openxmlformats.org/officeDocument/2006/extended-properties" xmlns:vt="http://schemas.openxmlformats.org/officeDocument/2006/docPropsVTypes">
  <TotalTime>952</TotalTime>
  <Words>467</Words>
  <Application>Microsoft Office PowerPoint</Application>
  <PresentationFormat>Laajakuva</PresentationFormat>
  <Paragraphs>111</Paragraphs>
  <Slides>19</Slides>
  <Notes>2</Notes>
  <HiddenSlides>0</HiddenSlides>
  <MMClips>0</MMClips>
  <ScaleCrop>false</ScaleCrop>
  <HeadingPairs>
    <vt:vector size="8" baseType="variant">
      <vt:variant>
        <vt:lpstr>Käytetyt fontit</vt:lpstr>
      </vt:variant>
      <vt:variant>
        <vt:i4>3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19</vt:i4>
      </vt:variant>
    </vt:vector>
  </HeadingPairs>
  <TitlesOfParts>
    <vt:vector size="24" baseType="lpstr">
      <vt:lpstr>Arial</vt:lpstr>
      <vt:lpstr>Calibri</vt:lpstr>
      <vt:lpstr>Calibri Light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Palosuojaamaton puikkoliitos</vt:lpstr>
      <vt:lpstr>Palosuojaamaton puikkoliitos</vt:lpstr>
      <vt:lpstr>Palosuojaamaton puikkoliitos</vt:lpstr>
      <vt:lpstr>Palosuojaamaton puikkoliitos</vt:lpstr>
      <vt:lpstr>Palosuojaamaton puikkoliitos</vt:lpstr>
      <vt:lpstr>Palosuojaamaton puikkoliitos</vt:lpstr>
      <vt:lpstr>Palosuojaamaton puikkoliitos</vt:lpstr>
      <vt:lpstr>Palosuojaamaton puikkoliitos</vt:lpstr>
      <vt:lpstr>Palosuojaamaton puikkoliitos</vt:lpstr>
      <vt:lpstr>Palosuojaamaton puikkoliitos</vt:lpstr>
      <vt:lpstr>Palosuojaamaton puikkoliitos</vt:lpstr>
      <vt:lpstr>Palosuojaamaton puikkoliitos</vt:lpstr>
      <vt:lpstr>Palosuojaamaton puikkoliitos</vt:lpstr>
      <vt:lpstr>Palosuojaamaton puikkoliitos</vt:lpstr>
      <vt:lpstr>PowerPoint-esity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68</cp:revision>
  <dcterms:created xsi:type="dcterms:W3CDTF">2021-05-03T10:20:21Z</dcterms:created>
  <dcterms:modified xsi:type="dcterms:W3CDTF">2022-06-20T12:48:13Z</dcterms:modified>
</cp:coreProperties>
</file>